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6A52" w:rsidRPr="00CB316F" w:rsidRDefault="00620A8E" w:rsidP="00B13C3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B316F">
        <w:rPr>
          <w:rFonts w:ascii="Times New Roman" w:hAnsi="Times New Roman" w:cs="Times New Roman"/>
          <w:b/>
          <w:sz w:val="28"/>
          <w:szCs w:val="28"/>
          <w:lang w:val="uk-UA"/>
        </w:rPr>
        <w:t>Практична робота №</w:t>
      </w:r>
      <w:r w:rsidR="00084E49">
        <w:rPr>
          <w:rFonts w:ascii="Times New Roman" w:hAnsi="Times New Roman" w:cs="Times New Roman"/>
          <w:b/>
          <w:sz w:val="28"/>
          <w:szCs w:val="28"/>
          <w:lang w:val="uk-UA"/>
        </w:rPr>
        <w:t>6</w:t>
      </w:r>
      <w:r w:rsidR="008E72BD" w:rsidRPr="00CB316F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Написання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програми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математичних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розрахунків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з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введенням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вхідних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даних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та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виведенням</w:t>
      </w:r>
      <w:proofErr w:type="spellEnd"/>
      <w:r w:rsidR="00084E49" w:rsidRPr="00084E49">
        <w:rPr>
          <w:rFonts w:ascii="Times New Roman" w:hAnsi="Times New Roman" w:cs="Times New Roman"/>
          <w:b/>
          <w:sz w:val="28"/>
          <w:szCs w:val="28"/>
        </w:rPr>
        <w:t xml:space="preserve"> результату </w:t>
      </w:r>
      <w:proofErr w:type="spellStart"/>
      <w:r w:rsidR="00084E49" w:rsidRPr="00084E49">
        <w:rPr>
          <w:rFonts w:ascii="Times New Roman" w:hAnsi="Times New Roman" w:cs="Times New Roman"/>
          <w:b/>
          <w:sz w:val="28"/>
          <w:szCs w:val="28"/>
        </w:rPr>
        <w:t>обчислень</w:t>
      </w:r>
      <w:proofErr w:type="spellEnd"/>
    </w:p>
    <w:p w:rsidR="00D947F4" w:rsidRPr="00CB316F" w:rsidRDefault="00D947F4" w:rsidP="00D947F4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lang w:val="uk-UA" w:eastAsia="ru-RU"/>
        </w:rPr>
      </w:pPr>
      <w:r w:rsidRPr="00CB316F">
        <w:rPr>
          <w:rFonts w:ascii="Times New Roman" w:eastAsia="Times New Roman" w:hAnsi="Times New Roman" w:cs="Times New Roman"/>
          <w:b/>
          <w:bCs/>
          <w:kern w:val="36"/>
          <w:sz w:val="28"/>
          <w:szCs w:val="28"/>
          <w:lang w:val="uk-UA" w:eastAsia="ru-RU"/>
        </w:rPr>
        <w:t xml:space="preserve">Запитання </w:t>
      </w:r>
    </w:p>
    <w:p w:rsidR="00D947F4" w:rsidRPr="00CB316F" w:rsidRDefault="00D947F4" w:rsidP="00023195">
      <w:pPr>
        <w:pStyle w:val="aa"/>
        <w:numPr>
          <w:ilvl w:val="0"/>
          <w:numId w:val="7"/>
        </w:numPr>
        <w:ind w:left="0" w:firstLine="0"/>
        <w:rPr>
          <w:szCs w:val="28"/>
        </w:rPr>
      </w:pPr>
      <w:r w:rsidRPr="00CB316F">
        <w:rPr>
          <w:szCs w:val="28"/>
        </w:rPr>
        <w:t>Як забезпечується організація введення даних на С++?</w:t>
      </w:r>
    </w:p>
    <w:p w:rsidR="00D947F4" w:rsidRPr="00CB316F" w:rsidRDefault="00D947F4" w:rsidP="00023195">
      <w:pPr>
        <w:pStyle w:val="aa"/>
        <w:numPr>
          <w:ilvl w:val="0"/>
          <w:numId w:val="7"/>
        </w:numPr>
        <w:ind w:left="0" w:firstLine="0"/>
        <w:rPr>
          <w:szCs w:val="28"/>
        </w:rPr>
      </w:pPr>
      <w:r w:rsidRPr="00CB316F">
        <w:rPr>
          <w:szCs w:val="28"/>
        </w:rPr>
        <w:t>Як здійснюється виведення результатів на С++?</w:t>
      </w:r>
    </w:p>
    <w:p w:rsidR="00D947F4" w:rsidRPr="00CB316F" w:rsidRDefault="00D947F4" w:rsidP="00023195">
      <w:pPr>
        <w:pStyle w:val="aa"/>
        <w:numPr>
          <w:ilvl w:val="0"/>
          <w:numId w:val="7"/>
        </w:numPr>
        <w:ind w:left="0" w:firstLine="0"/>
        <w:rPr>
          <w:szCs w:val="28"/>
        </w:rPr>
      </w:pPr>
      <w:r w:rsidRPr="00CB316F">
        <w:rPr>
          <w:szCs w:val="28"/>
        </w:rPr>
        <w:t>Як реалізується потокове введення даних «</w:t>
      </w:r>
      <w:proofErr w:type="spellStart"/>
      <w:r w:rsidRPr="00CB316F">
        <w:rPr>
          <w:b/>
          <w:bCs/>
          <w:szCs w:val="28"/>
        </w:rPr>
        <w:t>сіn</w:t>
      </w:r>
      <w:proofErr w:type="spellEnd"/>
      <w:r w:rsidRPr="00CB316F">
        <w:rPr>
          <w:b/>
          <w:bCs/>
          <w:szCs w:val="28"/>
        </w:rPr>
        <w:t>&gt;&gt;</w:t>
      </w:r>
      <w:r w:rsidRPr="00CB316F">
        <w:rPr>
          <w:szCs w:val="28"/>
        </w:rPr>
        <w:t xml:space="preserve">»? </w:t>
      </w:r>
      <w:proofErr w:type="spellStart"/>
      <w:r w:rsidRPr="00CB316F">
        <w:rPr>
          <w:szCs w:val="28"/>
        </w:rPr>
        <w:t>Наведiть</w:t>
      </w:r>
      <w:proofErr w:type="spellEnd"/>
      <w:r w:rsidRPr="00CB316F">
        <w:rPr>
          <w:szCs w:val="28"/>
        </w:rPr>
        <w:t xml:space="preserve"> приклади.</w:t>
      </w:r>
    </w:p>
    <w:p w:rsidR="00D947F4" w:rsidRPr="00CB316F" w:rsidRDefault="00D947F4" w:rsidP="00023195">
      <w:pPr>
        <w:pStyle w:val="aa"/>
        <w:numPr>
          <w:ilvl w:val="0"/>
          <w:numId w:val="7"/>
        </w:numPr>
        <w:ind w:left="0" w:firstLine="0"/>
        <w:rPr>
          <w:szCs w:val="28"/>
        </w:rPr>
      </w:pPr>
      <w:r w:rsidRPr="00CB316F">
        <w:rPr>
          <w:szCs w:val="28"/>
        </w:rPr>
        <w:t>Охарактеризуйте основні аспекти використання потокового виведення даних «</w:t>
      </w:r>
      <w:proofErr w:type="spellStart"/>
      <w:r w:rsidRPr="00CB316F">
        <w:rPr>
          <w:b/>
          <w:bCs/>
          <w:szCs w:val="28"/>
        </w:rPr>
        <w:t>соut</w:t>
      </w:r>
      <w:proofErr w:type="spellEnd"/>
      <w:r w:rsidRPr="00CB316F">
        <w:rPr>
          <w:b/>
          <w:bCs/>
          <w:szCs w:val="28"/>
        </w:rPr>
        <w:t>&lt;&lt;</w:t>
      </w:r>
      <w:r w:rsidRPr="00CB316F">
        <w:rPr>
          <w:szCs w:val="28"/>
        </w:rPr>
        <w:t>».</w:t>
      </w:r>
    </w:p>
    <w:p w:rsidR="00023195" w:rsidRPr="00CB316F" w:rsidRDefault="00023195" w:rsidP="00023195">
      <w:pPr>
        <w:pStyle w:val="aa"/>
        <w:numPr>
          <w:ilvl w:val="0"/>
          <w:numId w:val="7"/>
        </w:numPr>
        <w:tabs>
          <w:tab w:val="left" w:pos="567"/>
        </w:tabs>
        <w:ind w:left="0" w:firstLine="0"/>
        <w:outlineLvl w:val="1"/>
        <w:rPr>
          <w:bCs/>
          <w:szCs w:val="28"/>
        </w:rPr>
      </w:pPr>
      <w:bookmarkStart w:id="0" w:name="_GoBack"/>
      <w:bookmarkEnd w:id="0"/>
      <w:r w:rsidRPr="00CB316F">
        <w:rPr>
          <w:bCs/>
          <w:szCs w:val="28"/>
        </w:rPr>
        <w:t>Для чого слугують заголовні файли?</w:t>
      </w:r>
    </w:p>
    <w:p w:rsidR="00023195" w:rsidRPr="00CB316F" w:rsidRDefault="00023195" w:rsidP="00023195">
      <w:pPr>
        <w:pStyle w:val="aa"/>
        <w:numPr>
          <w:ilvl w:val="0"/>
          <w:numId w:val="7"/>
        </w:numPr>
        <w:tabs>
          <w:tab w:val="left" w:pos="567"/>
        </w:tabs>
        <w:ind w:left="0" w:firstLine="0"/>
        <w:outlineLvl w:val="1"/>
        <w:rPr>
          <w:bCs/>
          <w:szCs w:val="28"/>
        </w:rPr>
      </w:pPr>
      <w:r w:rsidRPr="00CB316F">
        <w:rPr>
          <w:bCs/>
          <w:szCs w:val="28"/>
        </w:rPr>
        <w:t>Як компілятор шукає розташування заголовних файлів?</w:t>
      </w:r>
    </w:p>
    <w:p w:rsidR="00023195" w:rsidRPr="00CB316F" w:rsidRDefault="00023195" w:rsidP="00023195">
      <w:pPr>
        <w:pStyle w:val="aa"/>
        <w:numPr>
          <w:ilvl w:val="0"/>
          <w:numId w:val="7"/>
        </w:numPr>
        <w:tabs>
          <w:tab w:val="left" w:pos="567"/>
        </w:tabs>
        <w:ind w:left="0" w:firstLine="0"/>
        <w:outlineLvl w:val="1"/>
        <w:rPr>
          <w:bCs/>
          <w:szCs w:val="28"/>
        </w:rPr>
      </w:pPr>
      <w:r w:rsidRPr="00CB316F">
        <w:rPr>
          <w:bCs/>
          <w:szCs w:val="28"/>
        </w:rPr>
        <w:t>Які маніпулятори використовуються для завдання довжини поля, дробової частини числа?</w:t>
      </w:r>
    </w:p>
    <w:p w:rsidR="00023195" w:rsidRPr="00CB316F" w:rsidRDefault="00023195" w:rsidP="00023195">
      <w:pPr>
        <w:pStyle w:val="aa"/>
        <w:numPr>
          <w:ilvl w:val="0"/>
          <w:numId w:val="7"/>
        </w:numPr>
        <w:tabs>
          <w:tab w:val="left" w:pos="567"/>
        </w:tabs>
        <w:ind w:left="0" w:firstLine="0"/>
        <w:outlineLvl w:val="1"/>
        <w:rPr>
          <w:bCs/>
          <w:szCs w:val="28"/>
        </w:rPr>
      </w:pPr>
      <w:r w:rsidRPr="00CB316F">
        <w:rPr>
          <w:bCs/>
          <w:szCs w:val="28"/>
        </w:rPr>
        <w:t xml:space="preserve">Який </w:t>
      </w:r>
      <w:r w:rsidRPr="00CB316F">
        <w:rPr>
          <w:szCs w:val="28"/>
        </w:rPr>
        <w:t xml:space="preserve">заголовний файл використовується для </w:t>
      </w:r>
      <w:r w:rsidRPr="00CB316F">
        <w:rPr>
          <w:bCs/>
          <w:szCs w:val="28"/>
        </w:rPr>
        <w:t>маніпуляторів завдання довжини поля, дробової частини числа?</w:t>
      </w:r>
    </w:p>
    <w:p w:rsidR="00992084" w:rsidRDefault="00992084" w:rsidP="0099208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92084" w:rsidRPr="00992084" w:rsidRDefault="00992084" w:rsidP="009920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Мета: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набуття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навичок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створення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С++-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програм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управляючих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структур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розгалуження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992084">
        <w:rPr>
          <w:rFonts w:ascii="Times New Roman" w:hAnsi="Times New Roman" w:cs="Times New Roman"/>
          <w:sz w:val="28"/>
          <w:szCs w:val="28"/>
        </w:rPr>
        <w:t>)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для виконання розрахунків</w:t>
      </w:r>
    </w:p>
    <w:p w:rsidR="00992084" w:rsidRPr="00992084" w:rsidRDefault="00992084" w:rsidP="00992084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Завдання.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992084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</w:rPr>
        <w:t>Обчислити</w:t>
      </w:r>
      <w:proofErr w:type="spellEnd"/>
      <w:r w:rsidRPr="00992084">
        <w:rPr>
          <w:rFonts w:ascii="Times New Roman" w:hAnsi="Times New Roman" w:cs="Times New Roman"/>
          <w:sz w:val="28"/>
        </w:rPr>
        <w:t xml:space="preserve"> і </w:t>
      </w:r>
      <w:proofErr w:type="spellStart"/>
      <w:r w:rsidRPr="00992084">
        <w:rPr>
          <w:rFonts w:ascii="Times New Roman" w:hAnsi="Times New Roman" w:cs="Times New Roman"/>
          <w:sz w:val="28"/>
        </w:rPr>
        <w:t>вивести</w:t>
      </w:r>
      <w:proofErr w:type="spellEnd"/>
      <w:r w:rsidRPr="00992084">
        <w:rPr>
          <w:rFonts w:ascii="Times New Roman" w:hAnsi="Times New Roman" w:cs="Times New Roman"/>
          <w:sz w:val="28"/>
        </w:rPr>
        <w:t xml:space="preserve"> на </w:t>
      </w:r>
      <w:proofErr w:type="spellStart"/>
      <w:r w:rsidRPr="00992084">
        <w:rPr>
          <w:rFonts w:ascii="Times New Roman" w:hAnsi="Times New Roman" w:cs="Times New Roman"/>
          <w:sz w:val="28"/>
        </w:rPr>
        <w:t>екран</w:t>
      </w:r>
      <w:proofErr w:type="spellEnd"/>
      <w:r w:rsidRPr="00992084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</w:rPr>
        <w:t>значення</w:t>
      </w:r>
      <w:proofErr w:type="spellEnd"/>
      <w:r w:rsidRPr="00992084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92084">
        <w:rPr>
          <w:rFonts w:ascii="Times New Roman" w:hAnsi="Times New Roman" w:cs="Times New Roman"/>
          <w:sz w:val="28"/>
        </w:rPr>
        <w:t>функції</w:t>
      </w:r>
      <w:proofErr w:type="spellEnd"/>
      <w:r w:rsidRPr="00992084">
        <w:rPr>
          <w:rFonts w:ascii="Times New Roman" w:hAnsi="Times New Roman" w:cs="Times New Roman"/>
          <w:sz w:val="28"/>
        </w:rPr>
        <w:t xml:space="preserve"> </w:t>
      </w:r>
      <w:r w:rsidRPr="00992084">
        <w:rPr>
          <w:rFonts w:ascii="Times New Roman" w:hAnsi="Times New Roman" w:cs="Times New Roman"/>
          <w:i/>
          <w:sz w:val="28"/>
        </w:rPr>
        <w:t>y</w:t>
      </w:r>
      <w:r w:rsidRPr="00992084">
        <w:rPr>
          <w:rFonts w:ascii="Times New Roman" w:hAnsi="Times New Roman" w:cs="Times New Roman"/>
          <w:sz w:val="28"/>
        </w:rPr>
        <w:t>.</w:t>
      </w:r>
    </w:p>
    <w:p w:rsidR="00031233" w:rsidRPr="00031233" w:rsidRDefault="00031233" w:rsidP="00031233">
      <w:pPr>
        <w:numPr>
          <w:ilvl w:val="0"/>
          <w:numId w:val="18"/>
        </w:numPr>
        <w:tabs>
          <w:tab w:val="clear" w:pos="502"/>
          <w:tab w:val="num" w:pos="709"/>
          <w:tab w:val="left" w:pos="851"/>
          <w:tab w:val="left" w:pos="1276"/>
        </w:tabs>
        <w:spacing w:after="120" w:line="240" w:lineRule="auto"/>
        <w:ind w:left="709" w:hanging="709"/>
        <w:jc w:val="both"/>
        <w:rPr>
          <w:sz w:val="32"/>
        </w:rPr>
      </w:pPr>
      <w:r w:rsidRPr="00E370FE">
        <w:rPr>
          <w:position w:val="-72"/>
          <w:sz w:val="28"/>
          <w:szCs w:val="28"/>
        </w:rPr>
        <w:object w:dxaOrig="448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05pt;height:73.85pt" o:ole="">
            <v:imagedata r:id="rId7" o:title=""/>
          </v:shape>
          <o:OLEObject Type="Embed" ProgID="Equation.DSMT4" ShapeID="_x0000_i1025" DrawAspect="Content" ObjectID="_1770659533" r:id="rId8"/>
        </w:object>
      </w:r>
    </w:p>
    <w:p w:rsidR="00031233" w:rsidRPr="00E370FE" w:rsidRDefault="00031233" w:rsidP="00031233">
      <w:pPr>
        <w:numPr>
          <w:ilvl w:val="0"/>
          <w:numId w:val="18"/>
        </w:numPr>
        <w:tabs>
          <w:tab w:val="clear" w:pos="502"/>
          <w:tab w:val="num" w:pos="709"/>
          <w:tab w:val="left" w:pos="851"/>
          <w:tab w:val="left" w:pos="1276"/>
        </w:tabs>
        <w:spacing w:after="120" w:line="240" w:lineRule="auto"/>
        <w:ind w:left="709" w:hanging="709"/>
        <w:jc w:val="both"/>
        <w:rPr>
          <w:sz w:val="32"/>
        </w:rPr>
      </w:pPr>
      <w:r w:rsidRPr="00E370FE">
        <w:rPr>
          <w:position w:val="-88"/>
          <w:sz w:val="28"/>
        </w:rPr>
        <w:object w:dxaOrig="4080" w:dyaOrig="1880">
          <v:shape id="_x0000_i1026" type="#_x0000_t75" style="width:200.1pt;height:92.1pt" o:ole="">
            <v:imagedata r:id="rId9" o:title=""/>
          </v:shape>
          <o:OLEObject Type="Embed" ProgID="Equation.DSMT4" ShapeID="_x0000_i1026" DrawAspect="Content" ObjectID="_1770659534" r:id="rId10"/>
        </w:object>
      </w:r>
    </w:p>
    <w:p w:rsidR="00031233" w:rsidRPr="00E370FE" w:rsidRDefault="00031233" w:rsidP="00031233">
      <w:pPr>
        <w:numPr>
          <w:ilvl w:val="0"/>
          <w:numId w:val="18"/>
        </w:numPr>
        <w:tabs>
          <w:tab w:val="clear" w:pos="502"/>
          <w:tab w:val="num" w:pos="709"/>
          <w:tab w:val="left" w:pos="851"/>
          <w:tab w:val="left" w:pos="1276"/>
        </w:tabs>
        <w:spacing w:after="120" w:line="240" w:lineRule="auto"/>
        <w:ind w:left="709" w:hanging="709"/>
        <w:jc w:val="both"/>
        <w:rPr>
          <w:sz w:val="32"/>
        </w:rPr>
      </w:pPr>
      <w:r w:rsidRPr="00E370FE">
        <w:rPr>
          <w:position w:val="-98"/>
          <w:sz w:val="32"/>
        </w:rPr>
        <w:object w:dxaOrig="5120" w:dyaOrig="2079">
          <v:shape id="_x0000_i1027" type="#_x0000_t75" style="width:253.4pt;height:105.2pt" o:ole="">
            <v:imagedata r:id="rId11" o:title=""/>
          </v:shape>
          <o:OLEObject Type="Embed" ProgID="Equation.DSMT4" ShapeID="_x0000_i1027" DrawAspect="Content" ObjectID="_1770659535" r:id="rId12"/>
        </w:object>
      </w:r>
    </w:p>
    <w:p w:rsidR="005D4A87" w:rsidRPr="00CB316F" w:rsidRDefault="005D4A87" w:rsidP="00031233">
      <w:pPr>
        <w:widowControl w:val="0"/>
        <w:tabs>
          <w:tab w:val="left" w:pos="426"/>
        </w:tabs>
        <w:autoSpaceDE w:val="0"/>
        <w:autoSpaceDN w:val="0"/>
        <w:adjustRightInd w:val="0"/>
        <w:spacing w:after="0" w:line="240" w:lineRule="auto"/>
        <w:ind w:left="-1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B316F">
        <w:rPr>
          <w:rFonts w:ascii="Times New Roman" w:hAnsi="Times New Roman" w:cs="Times New Roman"/>
          <w:szCs w:val="28"/>
          <w:lang w:val="uk-UA"/>
        </w:rPr>
        <w:tab/>
      </w:r>
      <w:r w:rsidRPr="00CB316F">
        <w:rPr>
          <w:rStyle w:val="ad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 xml:space="preserve">Результати надсилати на електронну адресу викладача </w:t>
      </w:r>
      <w:hyperlink r:id="rId13" w:history="1">
        <w:r w:rsidRPr="00CB316F">
          <w:rPr>
            <w:rStyle w:val="ad"/>
            <w:rFonts w:ascii="Times New Roman" w:hAnsi="Times New Roman" w:cs="Times New Roman"/>
            <w:b/>
            <w:color w:val="auto"/>
            <w:sz w:val="28"/>
            <w:szCs w:val="28"/>
            <w:u w:val="none"/>
            <w:lang w:val="uk-UA" w:eastAsia="uk-UA"/>
          </w:rPr>
          <w:t>t.i.lumpova@gmail.com</w:t>
        </w:r>
      </w:hyperlink>
      <w:r w:rsidRPr="00CB316F">
        <w:rPr>
          <w:rFonts w:ascii="Times New Roman" w:eastAsia="Times New Roman" w:hAnsi="Times New Roman" w:cs="Times New Roman"/>
          <w:b/>
          <w:sz w:val="28"/>
          <w:szCs w:val="28"/>
          <w:lang w:val="uk-UA" w:eastAsia="uk-UA"/>
        </w:rPr>
        <w:t xml:space="preserve"> </w:t>
      </w:r>
      <w:r w:rsidRPr="00CB316F">
        <w:rPr>
          <w:rStyle w:val="ad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 xml:space="preserve">у вигляді </w:t>
      </w:r>
      <w:proofErr w:type="spellStart"/>
      <w:r w:rsidRPr="00CB316F">
        <w:rPr>
          <w:rStyle w:val="ad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>cpp</w:t>
      </w:r>
      <w:proofErr w:type="spellEnd"/>
      <w:r w:rsidRPr="00CB316F">
        <w:rPr>
          <w:rStyle w:val="ad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>-файлу</w:t>
      </w: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з іменем у форматі</w:t>
      </w:r>
    </w:p>
    <w:p w:rsidR="005D4A87" w:rsidRPr="00CB316F" w:rsidRDefault="005D4A87" w:rsidP="005D4A87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CB316F">
        <w:rPr>
          <w:rFonts w:ascii="Times New Roman" w:hAnsi="Times New Roman" w:cs="Times New Roman"/>
          <w:b/>
          <w:sz w:val="28"/>
          <w:szCs w:val="28"/>
          <w:lang w:val="uk-UA" w:eastAsia="uk-UA"/>
        </w:rPr>
        <w:t>&lt;Номер групи&gt;&lt;Номер лабораторної&gt;&lt;</w:t>
      </w:r>
      <w:r w:rsidRPr="00CB316F"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  <w:t>Прізвище англійською&gt;</w:t>
      </w:r>
    </w:p>
    <w:p w:rsidR="005D4A87" w:rsidRPr="00CB316F" w:rsidRDefault="005D4A87" w:rsidP="005D4A87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Наприклад, 31-01Ivanov.cpp. </w:t>
      </w:r>
    </w:p>
    <w:p w:rsidR="005D4A87" w:rsidRPr="00CB316F" w:rsidRDefault="005D4A87" w:rsidP="005D4A87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Іншим рішенням є надсилання поштою </w:t>
      </w:r>
      <w:r w:rsidR="00B726B7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Звіт зі </w:t>
      </w:r>
      <w:proofErr w:type="spellStart"/>
      <w:r w:rsidR="00B726B7">
        <w:rPr>
          <w:rFonts w:ascii="Times New Roman" w:hAnsi="Times New Roman" w:cs="Times New Roman"/>
          <w:sz w:val="28"/>
          <w:szCs w:val="28"/>
          <w:lang w:val="uk-UA" w:eastAsia="uk-UA"/>
        </w:rPr>
        <w:t>скріншотом</w:t>
      </w:r>
      <w:proofErr w:type="spellEnd"/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програми</w:t>
      </w:r>
      <w:r w:rsidR="00B726B7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в</w:t>
      </w: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</w:t>
      </w:r>
      <w:r w:rsidRPr="00CB316F">
        <w:rPr>
          <w:rFonts w:ascii="Times New Roman" w:hAnsi="Times New Roman" w:cs="Times New Roman"/>
          <w:sz w:val="28"/>
          <w:szCs w:val="28"/>
          <w:lang w:val="uk-UA"/>
        </w:rPr>
        <w:t>C++</w:t>
      </w:r>
      <w:proofErr w:type="spellStart"/>
      <w:r w:rsidRPr="00CB316F">
        <w:rPr>
          <w:rFonts w:ascii="Times New Roman" w:hAnsi="Times New Roman" w:cs="Times New Roman"/>
          <w:sz w:val="28"/>
          <w:szCs w:val="28"/>
          <w:lang w:val="uk-UA"/>
        </w:rPr>
        <w:t>Shell</w:t>
      </w:r>
      <w:proofErr w:type="spellEnd"/>
      <w:r w:rsidRPr="00CB316F">
        <w:rPr>
          <w:rFonts w:ascii="Times New Roman" w:hAnsi="Times New Roman" w:cs="Times New Roman"/>
          <w:sz w:val="28"/>
          <w:szCs w:val="28"/>
          <w:lang w:val="uk-UA"/>
        </w:rPr>
        <w:t>, вказавши в темі листа, номер групи прізвище студента та номер ПР.</w:t>
      </w:r>
    </w:p>
    <w:p w:rsidR="005D4A87" w:rsidRPr="00CB316F" w:rsidRDefault="005D4A87" w:rsidP="005D4A87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CB316F">
        <w:rPr>
          <w:rFonts w:ascii="Times New Roman" w:hAnsi="Times New Roman" w:cs="Times New Roman"/>
          <w:sz w:val="28"/>
          <w:szCs w:val="28"/>
          <w:lang w:val="uk-UA"/>
        </w:rPr>
        <w:t xml:space="preserve">В темі листа вказати, номер групи, прізвище студента та номер </w:t>
      </w:r>
      <w:r w:rsidR="00EE26D0" w:rsidRPr="00CB316F">
        <w:rPr>
          <w:rFonts w:ascii="Times New Roman" w:hAnsi="Times New Roman" w:cs="Times New Roman"/>
          <w:sz w:val="28"/>
          <w:szCs w:val="28"/>
          <w:lang w:val="uk-UA"/>
        </w:rPr>
        <w:t>ПР</w:t>
      </w:r>
      <w:r w:rsidRPr="00CB316F">
        <w:rPr>
          <w:rFonts w:ascii="Times New Roman" w:hAnsi="Times New Roman" w:cs="Times New Roman"/>
          <w:sz w:val="28"/>
          <w:szCs w:val="28"/>
          <w:lang w:val="uk-UA"/>
        </w:rPr>
        <w:t xml:space="preserve"> як "</w:t>
      </w:r>
      <w:r w:rsidR="00EE26D0" w:rsidRPr="00CB316F">
        <w:rPr>
          <w:rFonts w:ascii="Times New Roman" w:hAnsi="Times New Roman" w:cs="Times New Roman"/>
          <w:sz w:val="28"/>
          <w:szCs w:val="28"/>
          <w:lang w:val="uk-UA"/>
        </w:rPr>
        <w:t>ПР</w:t>
      </w:r>
      <w:r w:rsidRPr="00CB316F">
        <w:rPr>
          <w:rFonts w:ascii="Times New Roman" w:hAnsi="Times New Roman" w:cs="Times New Roman"/>
          <w:sz w:val="28"/>
          <w:szCs w:val="28"/>
          <w:lang w:val="uk-UA"/>
        </w:rPr>
        <w:t>№</w:t>
      </w:r>
      <w:r w:rsidR="00B726B7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CB316F">
        <w:rPr>
          <w:rFonts w:ascii="Times New Roman" w:hAnsi="Times New Roman" w:cs="Times New Roman"/>
          <w:sz w:val="28"/>
          <w:szCs w:val="28"/>
          <w:lang w:val="uk-UA"/>
        </w:rPr>
        <w:t>".</w:t>
      </w:r>
    </w:p>
    <w:p w:rsidR="005D4A87" w:rsidRPr="00CB316F" w:rsidRDefault="005D4A87" w:rsidP="005D4A87">
      <w:pPr>
        <w:spacing w:after="0" w:line="240" w:lineRule="auto"/>
        <w:ind w:left="360"/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</w:pP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ab/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>Строк відсилки ЛР для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ab/>
      </w:r>
      <w:r w:rsidR="00CB316F" w:rsidRPr="00CB316F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>МНТ/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 xml:space="preserve">ЕТ-41 </w:t>
      </w:r>
      <w:r w:rsidR="00B726B7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>03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>.</w:t>
      </w:r>
      <w:r w:rsidR="00B726B7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>03</w:t>
      </w:r>
      <w:r w:rsidRPr="00CB316F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>.202</w:t>
      </w:r>
      <w:r w:rsidR="00B726B7">
        <w:rPr>
          <w:rFonts w:ascii="Times New Roman" w:hAnsi="Times New Roman" w:cs="Times New Roman"/>
          <w:b/>
          <w:color w:val="FF0000"/>
          <w:sz w:val="28"/>
          <w:szCs w:val="28"/>
          <w:lang w:val="uk-UA" w:eastAsia="uk-UA"/>
        </w:rPr>
        <w:t>4</w:t>
      </w:r>
    </w:p>
    <w:p w:rsidR="005D4A87" w:rsidRPr="00CB316F" w:rsidRDefault="005D4A87" w:rsidP="005D4A87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Всі запитання, що виникнуть, надсилайте </w:t>
      </w:r>
      <w:r w:rsidRPr="00CB316F">
        <w:rPr>
          <w:rStyle w:val="ad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>на електронну адресу викладача.</w:t>
      </w: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 xml:space="preserve"> </w:t>
      </w:r>
    </w:p>
    <w:p w:rsidR="00CB316F" w:rsidRPr="00CB316F" w:rsidRDefault="00CB316F" w:rsidP="00CB316F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lastRenderedPageBreak/>
        <w:t xml:space="preserve">Всі запитання, що виникнуть, надсилайте </w:t>
      </w:r>
      <w:r w:rsidRPr="00CB316F">
        <w:rPr>
          <w:rStyle w:val="ad"/>
          <w:rFonts w:ascii="Times New Roman" w:hAnsi="Times New Roman" w:cs="Times New Roman"/>
          <w:color w:val="auto"/>
          <w:sz w:val="28"/>
          <w:szCs w:val="28"/>
          <w:u w:val="none"/>
          <w:lang w:val="uk-UA"/>
        </w:rPr>
        <w:t>на електронну адресу викладача</w:t>
      </w:r>
      <w:r w:rsidRPr="00CB316F">
        <w:rPr>
          <w:rStyle w:val="ad"/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CB316F">
        <w:rPr>
          <w:rFonts w:ascii="Times New Roman" w:hAnsi="Times New Roman" w:cs="Times New Roman"/>
          <w:sz w:val="28"/>
          <w:szCs w:val="28"/>
          <w:lang w:val="uk-UA" w:eastAsia="uk-UA"/>
        </w:rPr>
        <w:t>тему в заголовку листа записати</w:t>
      </w:r>
    </w:p>
    <w:p w:rsidR="00CB316F" w:rsidRPr="00CB316F" w:rsidRDefault="00CB316F" w:rsidP="00CB316F">
      <w:pPr>
        <w:spacing w:after="0" w:line="240" w:lineRule="auto"/>
        <w:rPr>
          <w:rFonts w:ascii="Times New Roman" w:hAnsi="Times New Roman" w:cs="Times New Roman"/>
          <w:b/>
          <w:color w:val="FF0000"/>
          <w:sz w:val="28"/>
          <w:szCs w:val="28"/>
          <w:lang w:val="uk-UA"/>
        </w:rPr>
      </w:pPr>
      <w:r w:rsidRPr="00CB316F">
        <w:rPr>
          <w:rFonts w:ascii="Times New Roman" w:hAnsi="Times New Roman" w:cs="Times New Roman"/>
          <w:b/>
          <w:sz w:val="28"/>
          <w:szCs w:val="28"/>
          <w:lang w:val="uk-UA" w:eastAsia="uk-UA"/>
        </w:rPr>
        <w:t>ОРІ-Запитання-&lt;Номер групи&gt;-&lt;</w:t>
      </w:r>
      <w:r w:rsidRPr="00CB316F">
        <w:rPr>
          <w:rFonts w:ascii="Times New Roman" w:hAnsi="Times New Roman" w:cs="Times New Roman"/>
          <w:b/>
          <w:bCs/>
          <w:sz w:val="28"/>
          <w:szCs w:val="28"/>
          <w:lang w:val="uk-UA" w:eastAsia="uk-UA"/>
        </w:rPr>
        <w:t>Прізвище англійською&gt;</w:t>
      </w:r>
      <w:r w:rsidRPr="00CB316F">
        <w:rPr>
          <w:rStyle w:val="ad"/>
          <w:rFonts w:ascii="Times New Roman" w:hAnsi="Times New Roman" w:cs="Times New Roman"/>
          <w:sz w:val="28"/>
          <w:szCs w:val="28"/>
          <w:lang w:val="uk-UA"/>
        </w:rPr>
        <w:t>.</w:t>
      </w:r>
    </w:p>
    <w:p w:rsidR="00CB316F" w:rsidRPr="00CB316F" w:rsidRDefault="00CB316F" w:rsidP="005D4A87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 w:eastAsia="uk-UA"/>
        </w:rPr>
      </w:pPr>
    </w:p>
    <w:p w:rsidR="00CB316F" w:rsidRDefault="00CB316F" w:rsidP="00CB316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CB316F">
        <w:rPr>
          <w:rFonts w:ascii="Times New Roman" w:hAnsi="Times New Roman" w:cs="Times New Roman"/>
          <w:b/>
          <w:sz w:val="28"/>
          <w:szCs w:val="28"/>
          <w:lang w:val="uk-UA"/>
        </w:rPr>
        <w:t>Теоретична частина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У програмах С++ може бути передбачений перехід з однієї частини програми до іншої в залежності від виконання або невиконання деякої умови. Оператори, що реалізують подібні переходи, називають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умовними операторами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>. Умовні оператори поділяються на дві основні категорії: повторення (цикли) та розгалуження (вибору).</w:t>
      </w:r>
    </w:p>
    <w:p w:rsidR="00031233" w:rsidRPr="00992084" w:rsidRDefault="00031233" w:rsidP="009920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В С + + існує декілька типів розгалужень, найбільш важливим з яких є розгалуження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...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що здійснює вибір між двома альтернативами. Для вибору однієї з багатьох альтернатив використовують розгалуження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> … 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ca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>, дія якого визначається набором значень керуючої змінної.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Умовний оператор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if</w:t>
      </w:r>
      <w:proofErr w:type="spellEnd"/>
    </w:p>
    <w:p w:rsidR="00031233" w:rsidRPr="00992084" w:rsidRDefault="00031233" w:rsidP="009920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Оператор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є найбільш простим з операторів розгалуження. Його синтаксис такий: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if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( умова )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  {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 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інструкція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;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  ……………              </w:t>
      </w:r>
      <w:r w:rsidRPr="00992084">
        <w:rPr>
          <w:rFonts w:ascii="Times New Roman" w:hAnsi="Times New Roman" w:cs="Times New Roman"/>
          <w:sz w:val="28"/>
          <w:szCs w:val="28"/>
          <w:lang w:val="uk-UA" w:eastAsia="ru-RU"/>
        </w:rPr>
        <w:t>// Тіло розгалуження з кількох операторів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   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інструкція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;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}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За ключовим словом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слідує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умова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розгалуження, поміщена в круглі дужки. Умова – це вираз, від істинності чи хибності якого залежить виконання або невиконання певної частини програми. Якщо умова істинна,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інструкції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виконуються, в іншому випадку – ні.</w:t>
      </w:r>
    </w:p>
    <w:p w:rsidR="00031233" w:rsidRPr="00992084" w:rsidRDefault="00031233" w:rsidP="009920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Тіло розгалуження може складатися як з одного оператора, так і з кількох операторів (інструкцій), укладених у фігурні дужки.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Oператор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...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else</w:t>
      </w:r>
      <w:proofErr w:type="spellEnd"/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Оператор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дозволяє здійснювати певну дію лише у тому випадку, коли виконується деяка умова. Якщо ж умова не виконується, то й ніякої дії не виконується. Коли необхідно зробити одну дію у разі виконання умови, а іншу дію у разі невиконання цієї умови, то використовують розгалуження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 ...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Воно складається з оператор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за яким слідує блок інструкцій, і ключового слов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>, за яким слідує ще один блок інструкцій.</w:t>
      </w:r>
    </w:p>
    <w:p w:rsidR="00031233" w:rsidRPr="00992084" w:rsidRDefault="00031233" w:rsidP="009920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Синтаксис розгалуження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...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такий: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if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( умова )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  {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 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інструкція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;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  ……………              </w:t>
      </w:r>
      <w:r w:rsidRPr="00992084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// Тіло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 w:eastAsia="ru-RU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з кількох операторів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   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інструкція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;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}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else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  {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 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інструкція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;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  ……………              </w:t>
      </w:r>
      <w:r w:rsidRPr="00992084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// Тіло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 w:eastAsia="ru-RU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з кількох операторів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   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інструкція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t>;</w:t>
      </w:r>
      <w:r w:rsidRPr="00992084">
        <w:rPr>
          <w:rFonts w:ascii="Times New Roman" w:hAnsi="Times New Roman" w:cs="Times New Roman"/>
          <w:b/>
          <w:sz w:val="28"/>
          <w:szCs w:val="28"/>
          <w:lang w:val="uk-UA" w:eastAsia="ru-RU"/>
        </w:rPr>
        <w:br/>
        <w:t xml:space="preserve">   }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ля множинного вибору можна використовувати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вкладені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структури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> ... 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розміщуючи одну структуру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...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всередину іншої.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Умовний оператор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Замість оператор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>…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у С++-програмі може використовуватися у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мовний оператор.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Умовний оператор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?: 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дає можливість створювати прості однорядкові умовні вирази, в яких виконується одна з двох дій залежно від значення умови.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Синтаксис умовного оператора такий: 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iCs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iCs/>
          <w:sz w:val="28"/>
          <w:szCs w:val="28"/>
          <w:lang w:val="uk-UA"/>
        </w:rPr>
        <w:t xml:space="preserve">умова ?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оператор</w:t>
      </w:r>
      <w:r w:rsidRPr="00992084">
        <w:rPr>
          <w:rFonts w:ascii="Times New Roman" w:hAnsi="Times New Roman" w:cs="Times New Roman"/>
          <w:b/>
          <w:iCs/>
          <w:sz w:val="28"/>
          <w:szCs w:val="28"/>
          <w:lang w:val="uk-UA"/>
        </w:rPr>
        <w:t xml:space="preserve">1 :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оператор</w:t>
      </w:r>
      <w:r w:rsidRPr="00992084">
        <w:rPr>
          <w:rFonts w:ascii="Times New Roman" w:hAnsi="Times New Roman" w:cs="Times New Roman"/>
          <w:b/>
          <w:iCs/>
          <w:sz w:val="28"/>
          <w:szCs w:val="28"/>
          <w:lang w:val="uk-UA"/>
        </w:rPr>
        <w:t xml:space="preserve">2; </w:t>
      </w:r>
    </w:p>
    <w:p w:rsidR="00031233" w:rsidRPr="00992084" w:rsidRDefault="00031233" w:rsidP="0099208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99208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умова 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приймає ненульове значення, то виконується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оператор</w:t>
      </w:r>
      <w:r w:rsidRPr="00992084">
        <w:rPr>
          <w:rFonts w:ascii="Times New Roman" w:hAnsi="Times New Roman" w:cs="Times New Roman"/>
          <w:i/>
          <w:iCs/>
          <w:sz w:val="28"/>
          <w:szCs w:val="28"/>
          <w:lang w:val="uk-UA"/>
        </w:rPr>
        <w:t>1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інакше –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оператор</w:t>
      </w:r>
      <w:r w:rsidRPr="00992084">
        <w:rPr>
          <w:rFonts w:ascii="Times New Roman" w:hAnsi="Times New Roman" w:cs="Times New Roman"/>
          <w:i/>
          <w:iCs/>
          <w:sz w:val="28"/>
          <w:szCs w:val="28"/>
          <w:lang w:val="uk-UA"/>
        </w:rPr>
        <w:t>2.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ператор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switch</w:t>
      </w:r>
      <w:proofErr w:type="spellEnd"/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Для організації структур із множинним вибором у мові С++ передбачено використання оператору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Ця структура складається з ряду міток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ca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і необов’язкового блока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default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Синтаксис структури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наступний: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switch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 (вираз умови)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{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case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 константа 1: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. . . . .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;                    </w:t>
      </w:r>
      <w:r w:rsidRPr="00992084">
        <w:rPr>
          <w:rFonts w:ascii="Times New Roman" w:hAnsi="Times New Roman" w:cs="Times New Roman"/>
          <w:sz w:val="28"/>
          <w:szCs w:val="28"/>
        </w:rPr>
        <w:t xml:space="preserve">//вихід із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switch</w:t>
      </w:r>
      <w:proofErr w:type="spellEnd"/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case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 константа 2: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. . . . .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;                    </w:t>
      </w:r>
      <w:r w:rsidRPr="00992084">
        <w:rPr>
          <w:rFonts w:ascii="Times New Roman" w:hAnsi="Times New Roman" w:cs="Times New Roman"/>
          <w:sz w:val="28"/>
          <w:szCs w:val="28"/>
        </w:rPr>
        <w:t xml:space="preserve">//вихід із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switch</w:t>
      </w:r>
      <w:proofErr w:type="spellEnd"/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case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 константа 3: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. . . . .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break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;                    </w:t>
      </w:r>
      <w:r w:rsidRPr="00992084">
        <w:rPr>
          <w:rFonts w:ascii="Times New Roman" w:hAnsi="Times New Roman" w:cs="Times New Roman"/>
          <w:sz w:val="28"/>
          <w:szCs w:val="28"/>
        </w:rPr>
        <w:t xml:space="preserve">//вихід із </w:t>
      </w:r>
      <w:proofErr w:type="spellStart"/>
      <w:r w:rsidRPr="00992084">
        <w:rPr>
          <w:rFonts w:ascii="Times New Roman" w:hAnsi="Times New Roman" w:cs="Times New Roman"/>
          <w:sz w:val="28"/>
          <w:szCs w:val="28"/>
        </w:rPr>
        <w:t>switch</w:t>
      </w:r>
      <w:proofErr w:type="spellEnd"/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</w:rPr>
        <w:t>default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 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. . . . .                     </w:t>
      </w:r>
      <w:r w:rsidRPr="00992084">
        <w:rPr>
          <w:rFonts w:ascii="Times New Roman" w:hAnsi="Times New Roman" w:cs="Times New Roman"/>
          <w:sz w:val="28"/>
          <w:szCs w:val="28"/>
        </w:rPr>
        <w:t>// оператори за замовчуванням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       інструкція;</w:t>
      </w:r>
    </w:p>
    <w:p w:rsidR="00031233" w:rsidRPr="00992084" w:rsidRDefault="00031233" w:rsidP="00992084">
      <w:pPr>
        <w:pStyle w:val="HTML"/>
        <w:rPr>
          <w:rFonts w:ascii="Times New Roman" w:hAnsi="Times New Roman" w:cs="Times New Roman"/>
          <w:b/>
          <w:sz w:val="28"/>
          <w:szCs w:val="28"/>
        </w:rPr>
      </w:pPr>
      <w:r w:rsidRPr="00992084">
        <w:rPr>
          <w:rFonts w:ascii="Times New Roman" w:hAnsi="Times New Roman" w:cs="Times New Roman"/>
          <w:b/>
          <w:sz w:val="28"/>
          <w:szCs w:val="28"/>
        </w:rPr>
        <w:t xml:space="preserve">     }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За ключовим словом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в круглих дужках слідує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вираз умови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>. Цим виразом може бути будь-який, допустимий у мові С++ вираз, значення якого повинно бути цілим.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Тіло оператор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m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складається з декількох фрагментів, що складаються з ключового слов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ca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константного виразу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з яким порівнюється вираз умови. У якості константного виразу використовуються цілі або символьні константи. Всі константні вирази в операторі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повинні бути унікальні.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Крім операторів, помічених ключовим словом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ca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може бути, але обов'язково один, фрагмент, позначений ключовим словом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default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Інструкції, відповідні цій мітці, виконуються, якщо вираз умови не відповідає жодній з міток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ca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Мітк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default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є аналогом частини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інструкції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if-el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абсолютній більшості випадків за кожною міткою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case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повинен слідувати відповідний оператор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break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Використання оператор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break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дозволяє в необхідний момент перервати виконання операторів у тілі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і передати управління першому після структури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оператору, тобто виконати вихід зі структури. Якщо немає оператора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break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то відбувається виконання всіх наступних виразів до фігурної дужки, що завершує структуру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Таким чином, оператор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break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реалізує схему альтернативного вибору.</w:t>
      </w:r>
    </w:p>
    <w:p w:rsidR="00031233" w:rsidRPr="00992084" w:rsidRDefault="00031233" w:rsidP="00992084">
      <w:pPr>
        <w:shd w:val="clear" w:color="auto" w:fill="FDE9D9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Зверніть увагу! В операторі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switch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не потрібно укладати послідовність операторів у фігурні дужки.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Операції відношень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Вираз умови розгалуження записують за допомогою особливого типу операцій, що їх називають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операціями відношень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. Операція відношення порівнює між собою два значення. Результатом порівняння є значення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істина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брехня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В С++ визначено повний набір операторів відношень, які можуть бути використані в умовному виразі:</w:t>
      </w:r>
    </w:p>
    <w:p w:rsidR="00031233" w:rsidRPr="00992084" w:rsidRDefault="00031233" w:rsidP="00992084">
      <w:pPr>
        <w:tabs>
          <w:tab w:val="left" w:pos="2385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==  Дорівнює</w:t>
      </w:r>
    </w:p>
    <w:p w:rsidR="00031233" w:rsidRPr="00992084" w:rsidRDefault="00031233" w:rsidP="00992084">
      <w:pPr>
        <w:tabs>
          <w:tab w:val="left" w:pos="2385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!=   Не дорівнює</w:t>
      </w:r>
    </w:p>
    <w:p w:rsidR="00031233" w:rsidRPr="00992084" w:rsidRDefault="00031233" w:rsidP="00992084">
      <w:pPr>
        <w:tabs>
          <w:tab w:val="left" w:pos="2385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&gt;    Більше</w:t>
      </w:r>
    </w:p>
    <w:p w:rsidR="00031233" w:rsidRPr="00992084" w:rsidRDefault="00031233" w:rsidP="00992084">
      <w:pPr>
        <w:tabs>
          <w:tab w:val="left" w:pos="2385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&lt;    Менше</w:t>
      </w:r>
    </w:p>
    <w:p w:rsidR="00031233" w:rsidRPr="00992084" w:rsidRDefault="00031233" w:rsidP="00992084">
      <w:pPr>
        <w:tabs>
          <w:tab w:val="left" w:pos="2385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&gt;=  Більше або дорівнює</w:t>
      </w:r>
    </w:p>
    <w:p w:rsidR="00031233" w:rsidRPr="00992084" w:rsidRDefault="00031233" w:rsidP="00992084">
      <w:pPr>
        <w:tabs>
          <w:tab w:val="left" w:pos="2385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&lt;=  Менше або дорівнює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Логічні операції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С++ надає також три </w:t>
      </w: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логічні операції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, які можна використовувати для формування складних умов шляхом комбінування простих. 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Логічними операціями є: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&amp;&amp; - Логічне І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|| - Логічне АБО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! - Логічне НЕ (логічне заперечення)</w:t>
      </w:r>
    </w:p>
    <w:p w:rsidR="00031233" w:rsidRPr="00992084" w:rsidRDefault="00031233" w:rsidP="009920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Для оцінки дії логічних операцій використовують таблиці істинності.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Таблиця істинності операції &amp;&amp;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3"/>
        <w:gridCol w:w="2364"/>
        <w:gridCol w:w="5631"/>
      </w:tblGrid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раз 1</w:t>
            </w:r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раз 2</w:t>
            </w:r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раз 1 &amp;&amp; Вираз 2</w:t>
            </w:r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</w:tr>
    </w:tbl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Таблиця істинності операції ||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3"/>
        <w:gridCol w:w="2364"/>
        <w:gridCol w:w="5631"/>
      </w:tblGrid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раз 1</w:t>
            </w:r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раз 2</w:t>
            </w:r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раз 1 || Вираз 2</w:t>
            </w:r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als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</w:tr>
      <w:tr w:rsidR="00031233" w:rsidRPr="00992084" w:rsidTr="00652424">
        <w:tc>
          <w:tcPr>
            <w:tcW w:w="1185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1128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  <w:tc>
          <w:tcPr>
            <w:tcW w:w="2687" w:type="pct"/>
          </w:tcPr>
          <w:p w:rsidR="00031233" w:rsidRPr="00992084" w:rsidRDefault="00031233" w:rsidP="009920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9920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ue</w:t>
            </w:r>
            <w:proofErr w:type="spellEnd"/>
          </w:p>
        </w:tc>
      </w:tr>
    </w:tbl>
    <w:p w:rsidR="00031233" w:rsidRPr="00992084" w:rsidRDefault="00031233" w:rsidP="009920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Дія операції логічного заперечення 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(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!) полягає в тім, що вона змінює значення свого </w:t>
      </w:r>
      <w:proofErr w:type="spellStart"/>
      <w:r w:rsidRPr="00992084">
        <w:rPr>
          <w:rFonts w:ascii="Times New Roman" w:hAnsi="Times New Roman" w:cs="Times New Roman"/>
          <w:sz w:val="28"/>
          <w:szCs w:val="28"/>
          <w:lang w:val="uk-UA"/>
        </w:rPr>
        <w:t>операнда</w:t>
      </w:r>
      <w:proofErr w:type="spellEnd"/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 на протилежне: якщо операнд мав істинне значення, то після застосування операції ! він стає хибним, і навпаки.</w:t>
      </w:r>
    </w:p>
    <w:p w:rsidR="00031233" w:rsidRPr="00992084" w:rsidRDefault="00031233" w:rsidP="009920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Операції відношень мають вищий пріоритет, ніж логічні операції. А операція логічного І (&amp;&amp;) має більш високий пріоритет, ніж операція логічного АБО (||).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Приклад програми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авдання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 xml:space="preserve">: Обчислити і вивести на екран значення функції </w:t>
      </w:r>
      <w:r w:rsidRPr="0099208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360">
          <v:shape id="_x0000_i1028" type="#_x0000_t75" style="width:51.45pt;height:18.25pt" o:ole="">
            <v:imagedata r:id="rId14" o:title=""/>
          </v:shape>
          <o:OLEObject Type="Embed" ProgID="Equation.DSMT4" ShapeID="_x0000_i1028" DrawAspect="Content" ObjectID="_1770659536" r:id="rId15"/>
        </w:objec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i/>
          <w:sz w:val="28"/>
          <w:szCs w:val="28"/>
          <w:lang w:val="uk-UA"/>
        </w:rPr>
        <w:t>y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992084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59" w:dyaOrig="720">
          <v:shape id="_x0000_i1029" type="#_x0000_t75" style="width:67.3pt;height:36pt" o:ole="">
            <v:imagedata r:id="rId16" o:title=""/>
          </v:shape>
          <o:OLEObject Type="Embed" ProgID="Equation.DSMT4" ShapeID="_x0000_i1029" DrawAspect="Content" ObjectID="_1770659537" r:id="rId17"/>
        </w:object>
      </w:r>
      <w:r w:rsidRPr="0099208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0" w:dyaOrig="380">
          <v:shape id="_x0000_i1030" type="#_x0000_t75" style="width:9.8pt;height:17.75pt" o:ole="">
            <v:imagedata r:id="rId18" o:title=""/>
          </v:shape>
          <o:OLEObject Type="Embed" ProgID="Equation.DSMT4" ShapeID="_x0000_i1030" DrawAspect="Content" ObjectID="_1770659538" r:id="rId19"/>
        </w:objec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#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include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&lt;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iostream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&gt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#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include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&lt;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conio.h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&gt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using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namespace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std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void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main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()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{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float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x, y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cout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&lt;&lt; "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Enter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number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: "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cin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&gt;&gt; x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( x &gt; =0 )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y=x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else</w:t>
      </w:r>
      <w:proofErr w:type="spellEnd"/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y=-x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cout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&lt;&lt; “\n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If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x=”&lt;&lt;x&lt;&lt;” 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then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|x|=”&lt;&lt;y&lt;&lt;</w:t>
      </w: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endl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getch</w:t>
      </w:r>
      <w:proofErr w:type="spellEnd"/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();</w:t>
      </w:r>
    </w:p>
    <w:p w:rsidR="00031233" w:rsidRPr="00992084" w:rsidRDefault="00031233" w:rsidP="0099208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}</w:t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color w:val="FF0000"/>
          <w:sz w:val="28"/>
          <w:szCs w:val="28"/>
          <w:highlight w:val="yellow"/>
          <w:lang w:val="uk-UA"/>
        </w:rPr>
      </w:pPr>
      <w:r w:rsidRPr="00992084">
        <w:rPr>
          <w:rFonts w:ascii="Times New Roman" w:hAnsi="Times New Roman" w:cs="Times New Roman"/>
          <w:noProof/>
          <w:color w:val="FF0000"/>
          <w:sz w:val="28"/>
          <w:szCs w:val="28"/>
          <w:highlight w:val="yellow"/>
          <w:lang w:val="uk-UA" w:eastAsia="uk-UA"/>
        </w:rPr>
        <w:drawing>
          <wp:inline distT="0" distB="0" distL="0" distR="0">
            <wp:extent cx="3390265" cy="1935480"/>
            <wp:effectExtent l="0" t="0" r="635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265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1233" w:rsidRPr="00992084" w:rsidRDefault="00031233" w:rsidP="0099208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>Контрольні питання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Які оператори називають умовними операторами?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Назвіть</w:t>
      </w:r>
      <w:r w:rsidRPr="009920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92084">
        <w:rPr>
          <w:rFonts w:ascii="Times New Roman" w:hAnsi="Times New Roman" w:cs="Times New Roman"/>
          <w:sz w:val="28"/>
          <w:szCs w:val="28"/>
          <w:lang w:val="uk-UA"/>
        </w:rPr>
        <w:t>умовні оператори С++.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Назвіть типи розгалужень С + +.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Що таке повна та неповна форма розгалуження?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Наведіть загальний синтаксис структур вибору С++.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Які операції називають операціями відношень?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Назвіть оператори відношень, визначені у С++.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Яке призначення логічних операцій?</w:t>
      </w:r>
    </w:p>
    <w:p w:rsidR="00031233" w:rsidRPr="00992084" w:rsidRDefault="00031233" w:rsidP="00992084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92084">
        <w:rPr>
          <w:rFonts w:ascii="Times New Roman" w:hAnsi="Times New Roman" w:cs="Times New Roman"/>
          <w:sz w:val="28"/>
          <w:szCs w:val="28"/>
          <w:lang w:val="uk-UA"/>
        </w:rPr>
        <w:t>Назвіть логічні операції С++.</w:t>
      </w:r>
    </w:p>
    <w:p w:rsidR="00031233" w:rsidRDefault="00031233" w:rsidP="00CB316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031233" w:rsidSect="00C07F7F">
      <w:headerReference w:type="default" r:id="rId21"/>
      <w:footerReference w:type="default" r:id="rId22"/>
      <w:pgSz w:w="11906" w:h="16838"/>
      <w:pgMar w:top="567" w:right="567" w:bottom="567" w:left="851" w:header="284" w:footer="41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43BB" w:rsidRDefault="004843BB" w:rsidP="00620A8E">
      <w:pPr>
        <w:spacing w:after="0" w:line="240" w:lineRule="auto"/>
      </w:pPr>
      <w:r>
        <w:separator/>
      </w:r>
    </w:p>
  </w:endnote>
  <w:endnote w:type="continuationSeparator" w:id="0">
    <w:p w:rsidR="004843BB" w:rsidRDefault="004843BB" w:rsidP="00620A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966595"/>
      <w:docPartObj>
        <w:docPartGallery w:val="Page Numbers (Bottom of Page)"/>
        <w:docPartUnique/>
      </w:docPartObj>
    </w:sdtPr>
    <w:sdtEndPr/>
    <w:sdtContent>
      <w:p w:rsidR="00620A8E" w:rsidRPr="00620A8E" w:rsidRDefault="00D02E29" w:rsidP="00620A8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17D2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43BB" w:rsidRDefault="004843BB" w:rsidP="00620A8E">
      <w:pPr>
        <w:spacing w:after="0" w:line="240" w:lineRule="auto"/>
      </w:pPr>
      <w:r>
        <w:separator/>
      </w:r>
    </w:p>
  </w:footnote>
  <w:footnote w:type="continuationSeparator" w:id="0">
    <w:p w:rsidR="004843BB" w:rsidRDefault="004843BB" w:rsidP="00620A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0A8E" w:rsidRPr="00023195" w:rsidRDefault="00023195">
    <w:pPr>
      <w:pStyle w:val="a3"/>
      <w:rPr>
        <w:lang w:val="uk-UA"/>
      </w:rPr>
    </w:pPr>
    <w:r>
      <w:rPr>
        <w:lang w:val="uk-UA"/>
      </w:rPr>
      <w:t>П</w:t>
    </w:r>
    <w:r w:rsidR="00620A8E">
      <w:rPr>
        <w:lang w:val="uk-UA"/>
      </w:rPr>
      <w:t>рограмування. Практична робота №</w:t>
    </w:r>
    <w:r w:rsidR="00084E49">
      <w:rPr>
        <w:lang w:val="uk-UA"/>
      </w:rPr>
      <w:t>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A244B"/>
    <w:multiLevelType w:val="hybridMultilevel"/>
    <w:tmpl w:val="90E649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111C1"/>
    <w:multiLevelType w:val="hybridMultilevel"/>
    <w:tmpl w:val="4378E4C6"/>
    <w:lvl w:ilvl="0" w:tplc="B138204C">
      <w:start w:val="1"/>
      <w:numFmt w:val="decimal"/>
      <w:lvlText w:val="%1."/>
      <w:lvlJc w:val="left"/>
      <w:pPr>
        <w:ind w:left="34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69" w:hanging="360"/>
      </w:pPr>
    </w:lvl>
    <w:lvl w:ilvl="2" w:tplc="0422001B" w:tentative="1">
      <w:start w:val="1"/>
      <w:numFmt w:val="lowerRoman"/>
      <w:lvlText w:val="%3."/>
      <w:lvlJc w:val="right"/>
      <w:pPr>
        <w:ind w:left="1789" w:hanging="180"/>
      </w:pPr>
    </w:lvl>
    <w:lvl w:ilvl="3" w:tplc="0422000F" w:tentative="1">
      <w:start w:val="1"/>
      <w:numFmt w:val="decimal"/>
      <w:lvlText w:val="%4."/>
      <w:lvlJc w:val="left"/>
      <w:pPr>
        <w:ind w:left="2509" w:hanging="360"/>
      </w:pPr>
    </w:lvl>
    <w:lvl w:ilvl="4" w:tplc="04220019" w:tentative="1">
      <w:start w:val="1"/>
      <w:numFmt w:val="lowerLetter"/>
      <w:lvlText w:val="%5."/>
      <w:lvlJc w:val="left"/>
      <w:pPr>
        <w:ind w:left="3229" w:hanging="360"/>
      </w:pPr>
    </w:lvl>
    <w:lvl w:ilvl="5" w:tplc="0422001B" w:tentative="1">
      <w:start w:val="1"/>
      <w:numFmt w:val="lowerRoman"/>
      <w:lvlText w:val="%6."/>
      <w:lvlJc w:val="right"/>
      <w:pPr>
        <w:ind w:left="3949" w:hanging="180"/>
      </w:pPr>
    </w:lvl>
    <w:lvl w:ilvl="6" w:tplc="0422000F" w:tentative="1">
      <w:start w:val="1"/>
      <w:numFmt w:val="decimal"/>
      <w:lvlText w:val="%7."/>
      <w:lvlJc w:val="left"/>
      <w:pPr>
        <w:ind w:left="4669" w:hanging="360"/>
      </w:pPr>
    </w:lvl>
    <w:lvl w:ilvl="7" w:tplc="04220019" w:tentative="1">
      <w:start w:val="1"/>
      <w:numFmt w:val="lowerLetter"/>
      <w:lvlText w:val="%8."/>
      <w:lvlJc w:val="left"/>
      <w:pPr>
        <w:ind w:left="5389" w:hanging="360"/>
      </w:pPr>
    </w:lvl>
    <w:lvl w:ilvl="8" w:tplc="0422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2" w15:restartNumberingAfterBreak="0">
    <w:nsid w:val="11D25002"/>
    <w:multiLevelType w:val="hybridMultilevel"/>
    <w:tmpl w:val="6BD68E64"/>
    <w:lvl w:ilvl="0" w:tplc="0422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0384D2B"/>
    <w:multiLevelType w:val="multilevel"/>
    <w:tmpl w:val="6F662A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6391670"/>
    <w:multiLevelType w:val="hybridMultilevel"/>
    <w:tmpl w:val="B26A3E54"/>
    <w:lvl w:ilvl="0" w:tplc="B622D9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119FD"/>
    <w:multiLevelType w:val="hybridMultilevel"/>
    <w:tmpl w:val="637623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651176"/>
    <w:multiLevelType w:val="multilevel"/>
    <w:tmpl w:val="FFE23A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E860E4E"/>
    <w:multiLevelType w:val="multilevel"/>
    <w:tmpl w:val="08AC27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DF51C3C"/>
    <w:multiLevelType w:val="multilevel"/>
    <w:tmpl w:val="B8228D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F5A3411"/>
    <w:multiLevelType w:val="hybridMultilevel"/>
    <w:tmpl w:val="F7503ED4"/>
    <w:lvl w:ilvl="0" w:tplc="B9F2269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F712549"/>
    <w:multiLevelType w:val="hybridMultilevel"/>
    <w:tmpl w:val="5A22215A"/>
    <w:lvl w:ilvl="0" w:tplc="DDEE6F46">
      <w:start w:val="1"/>
      <w:numFmt w:val="decimal"/>
      <w:lvlText w:val="%1."/>
      <w:lvlJc w:val="left"/>
      <w:pPr>
        <w:ind w:left="709" w:hanging="709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CC30C73"/>
    <w:multiLevelType w:val="multilevel"/>
    <w:tmpl w:val="B100EF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54FA42CE"/>
    <w:multiLevelType w:val="multilevel"/>
    <w:tmpl w:val="159A0E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5747C05"/>
    <w:multiLevelType w:val="multilevel"/>
    <w:tmpl w:val="53E01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8D822B2"/>
    <w:multiLevelType w:val="multilevel"/>
    <w:tmpl w:val="A468DC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5BA3563A"/>
    <w:multiLevelType w:val="hybridMultilevel"/>
    <w:tmpl w:val="8DFA51D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BB2612"/>
    <w:multiLevelType w:val="hybridMultilevel"/>
    <w:tmpl w:val="B1B020D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8CD5CDF"/>
    <w:multiLevelType w:val="multilevel"/>
    <w:tmpl w:val="1DDE34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7C675203"/>
    <w:multiLevelType w:val="hybridMultilevel"/>
    <w:tmpl w:val="247617E2"/>
    <w:lvl w:ilvl="0" w:tplc="B622D966">
      <w:start w:val="1"/>
      <w:numFmt w:val="decimal"/>
      <w:lvlText w:val="%1."/>
      <w:lvlJc w:val="left"/>
      <w:pPr>
        <w:ind w:left="1077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797" w:hanging="360"/>
      </w:pPr>
    </w:lvl>
    <w:lvl w:ilvl="2" w:tplc="0422001B" w:tentative="1">
      <w:start w:val="1"/>
      <w:numFmt w:val="lowerRoman"/>
      <w:lvlText w:val="%3."/>
      <w:lvlJc w:val="right"/>
      <w:pPr>
        <w:ind w:left="2517" w:hanging="180"/>
      </w:pPr>
    </w:lvl>
    <w:lvl w:ilvl="3" w:tplc="0422000F" w:tentative="1">
      <w:start w:val="1"/>
      <w:numFmt w:val="decimal"/>
      <w:lvlText w:val="%4."/>
      <w:lvlJc w:val="left"/>
      <w:pPr>
        <w:ind w:left="3237" w:hanging="360"/>
      </w:pPr>
    </w:lvl>
    <w:lvl w:ilvl="4" w:tplc="04220019" w:tentative="1">
      <w:start w:val="1"/>
      <w:numFmt w:val="lowerLetter"/>
      <w:lvlText w:val="%5."/>
      <w:lvlJc w:val="left"/>
      <w:pPr>
        <w:ind w:left="3957" w:hanging="360"/>
      </w:pPr>
    </w:lvl>
    <w:lvl w:ilvl="5" w:tplc="0422001B" w:tentative="1">
      <w:start w:val="1"/>
      <w:numFmt w:val="lowerRoman"/>
      <w:lvlText w:val="%6."/>
      <w:lvlJc w:val="right"/>
      <w:pPr>
        <w:ind w:left="4677" w:hanging="180"/>
      </w:pPr>
    </w:lvl>
    <w:lvl w:ilvl="6" w:tplc="0422000F" w:tentative="1">
      <w:start w:val="1"/>
      <w:numFmt w:val="decimal"/>
      <w:lvlText w:val="%7."/>
      <w:lvlJc w:val="left"/>
      <w:pPr>
        <w:ind w:left="5397" w:hanging="360"/>
      </w:pPr>
    </w:lvl>
    <w:lvl w:ilvl="7" w:tplc="04220019" w:tentative="1">
      <w:start w:val="1"/>
      <w:numFmt w:val="lowerLetter"/>
      <w:lvlText w:val="%8."/>
      <w:lvlJc w:val="left"/>
      <w:pPr>
        <w:ind w:left="6117" w:hanging="360"/>
      </w:pPr>
    </w:lvl>
    <w:lvl w:ilvl="8" w:tplc="0422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15"/>
  </w:num>
  <w:num w:numId="5">
    <w:abstractNumId w:val="4"/>
  </w:num>
  <w:num w:numId="6">
    <w:abstractNumId w:val="2"/>
  </w:num>
  <w:num w:numId="7">
    <w:abstractNumId w:val="18"/>
  </w:num>
  <w:num w:numId="8">
    <w:abstractNumId w:val="1"/>
  </w:num>
  <w:num w:numId="9">
    <w:abstractNumId w:val="16"/>
  </w:num>
  <w:num w:numId="10">
    <w:abstractNumId w:val="6"/>
  </w:num>
  <w:num w:numId="11">
    <w:abstractNumId w:val="13"/>
  </w:num>
  <w:num w:numId="12">
    <w:abstractNumId w:val="8"/>
  </w:num>
  <w:num w:numId="13">
    <w:abstractNumId w:val="12"/>
  </w:num>
  <w:num w:numId="14">
    <w:abstractNumId w:val="17"/>
  </w:num>
  <w:num w:numId="15">
    <w:abstractNumId w:val="14"/>
  </w:num>
  <w:num w:numId="16">
    <w:abstractNumId w:val="11"/>
  </w:num>
  <w:num w:numId="17">
    <w:abstractNumId w:val="3"/>
  </w:num>
  <w:num w:numId="18">
    <w:abstractNumId w:val="9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A8E"/>
    <w:rsid w:val="00000E4E"/>
    <w:rsid w:val="00023195"/>
    <w:rsid w:val="00031233"/>
    <w:rsid w:val="00084E49"/>
    <w:rsid w:val="0009618F"/>
    <w:rsid w:val="00147569"/>
    <w:rsid w:val="001569DE"/>
    <w:rsid w:val="00274821"/>
    <w:rsid w:val="002A1207"/>
    <w:rsid w:val="002C0BFF"/>
    <w:rsid w:val="002D1C56"/>
    <w:rsid w:val="002E1900"/>
    <w:rsid w:val="00382C33"/>
    <w:rsid w:val="003A60E3"/>
    <w:rsid w:val="003D0747"/>
    <w:rsid w:val="004843BB"/>
    <w:rsid w:val="00494EE4"/>
    <w:rsid w:val="00560FA0"/>
    <w:rsid w:val="00595CD4"/>
    <w:rsid w:val="00597B4B"/>
    <w:rsid w:val="005D4A87"/>
    <w:rsid w:val="005E27F8"/>
    <w:rsid w:val="005F590B"/>
    <w:rsid w:val="00620A8E"/>
    <w:rsid w:val="00664B1C"/>
    <w:rsid w:val="006C7D7E"/>
    <w:rsid w:val="00736BAC"/>
    <w:rsid w:val="007D5F6D"/>
    <w:rsid w:val="00830273"/>
    <w:rsid w:val="00855C3B"/>
    <w:rsid w:val="008B37C8"/>
    <w:rsid w:val="008E72BD"/>
    <w:rsid w:val="00971CC7"/>
    <w:rsid w:val="00992084"/>
    <w:rsid w:val="0099351F"/>
    <w:rsid w:val="009B5611"/>
    <w:rsid w:val="009B59FF"/>
    <w:rsid w:val="00A606D1"/>
    <w:rsid w:val="00A62C73"/>
    <w:rsid w:val="00AF6650"/>
    <w:rsid w:val="00B13C39"/>
    <w:rsid w:val="00B17D20"/>
    <w:rsid w:val="00B36A52"/>
    <w:rsid w:val="00B726B7"/>
    <w:rsid w:val="00B878CC"/>
    <w:rsid w:val="00C07F7F"/>
    <w:rsid w:val="00C34D48"/>
    <w:rsid w:val="00C81204"/>
    <w:rsid w:val="00CB316F"/>
    <w:rsid w:val="00D02E29"/>
    <w:rsid w:val="00D24973"/>
    <w:rsid w:val="00D2611C"/>
    <w:rsid w:val="00D52CD9"/>
    <w:rsid w:val="00D71329"/>
    <w:rsid w:val="00D74313"/>
    <w:rsid w:val="00D947F4"/>
    <w:rsid w:val="00DD3336"/>
    <w:rsid w:val="00E01C33"/>
    <w:rsid w:val="00E90898"/>
    <w:rsid w:val="00EE26D0"/>
    <w:rsid w:val="00F031E5"/>
    <w:rsid w:val="00F157B2"/>
    <w:rsid w:val="00F52F14"/>
    <w:rsid w:val="00F70457"/>
    <w:rsid w:val="00F70E11"/>
    <w:rsid w:val="00F912AF"/>
    <w:rsid w:val="00F976B9"/>
    <w:rsid w:val="00FC0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20E00F"/>
  <w15:docId w15:val="{128F4921-8713-480D-A2C5-76F9505333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6A52"/>
  </w:style>
  <w:style w:type="paragraph" w:styleId="1">
    <w:name w:val="heading 1"/>
    <w:basedOn w:val="a"/>
    <w:link w:val="10"/>
    <w:uiPriority w:val="9"/>
    <w:qFormat/>
    <w:rsid w:val="00D52CD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B316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0A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20A8E"/>
  </w:style>
  <w:style w:type="paragraph" w:styleId="a5">
    <w:name w:val="footer"/>
    <w:basedOn w:val="a"/>
    <w:link w:val="a6"/>
    <w:uiPriority w:val="99"/>
    <w:unhideWhenUsed/>
    <w:rsid w:val="00620A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20A8E"/>
  </w:style>
  <w:style w:type="paragraph" w:styleId="a7">
    <w:name w:val="Balloon Text"/>
    <w:basedOn w:val="a"/>
    <w:link w:val="a8"/>
    <w:uiPriority w:val="99"/>
    <w:semiHidden/>
    <w:unhideWhenUsed/>
    <w:rsid w:val="00620A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20A8E"/>
    <w:rPr>
      <w:rFonts w:ascii="Tahoma" w:hAnsi="Tahoma" w:cs="Tahoma"/>
      <w:sz w:val="16"/>
      <w:szCs w:val="16"/>
    </w:rPr>
  </w:style>
  <w:style w:type="paragraph" w:styleId="a9">
    <w:name w:val="Normal (Web)"/>
    <w:basedOn w:val="a"/>
    <w:uiPriority w:val="99"/>
    <w:unhideWhenUsed/>
    <w:rsid w:val="00620A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52CD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a">
    <w:name w:val="List Paragraph"/>
    <w:basedOn w:val="a"/>
    <w:uiPriority w:val="34"/>
    <w:qFormat/>
    <w:rsid w:val="00B13C3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tlid-translation">
    <w:name w:val="tlid-translation"/>
    <w:basedOn w:val="a0"/>
    <w:rsid w:val="00971CC7"/>
  </w:style>
  <w:style w:type="paragraph" w:customStyle="1" w:styleId="metod">
    <w:name w:val="metod"/>
    <w:basedOn w:val="ab"/>
    <w:link w:val="metod0"/>
    <w:rsid w:val="005D4A87"/>
    <w:pPr>
      <w:widowControl w:val="0"/>
      <w:pBdr>
        <w:bottom w:val="none" w:sz="0" w:space="0" w:color="auto"/>
      </w:pBdr>
      <w:spacing w:after="0"/>
      <w:ind w:firstLine="709"/>
      <w:contextualSpacing w:val="0"/>
      <w:jc w:val="both"/>
    </w:pPr>
    <w:rPr>
      <w:rFonts w:ascii="Times New Roman" w:eastAsia="Times New Roman" w:hAnsi="Times New Roman" w:cs="Times New Roman"/>
      <w:snapToGrid w:val="0"/>
      <w:color w:val="auto"/>
      <w:spacing w:val="0"/>
      <w:kern w:val="0"/>
      <w:sz w:val="32"/>
      <w:szCs w:val="20"/>
      <w:lang w:val="uk-UA" w:eastAsia="ru-RU"/>
    </w:rPr>
  </w:style>
  <w:style w:type="character" w:customStyle="1" w:styleId="metod0">
    <w:name w:val="metod Знак"/>
    <w:basedOn w:val="ac"/>
    <w:link w:val="metod"/>
    <w:rsid w:val="005D4A87"/>
    <w:rPr>
      <w:rFonts w:ascii="Times New Roman" w:eastAsia="Times New Roman" w:hAnsi="Times New Roman" w:cs="Times New Roman"/>
      <w:snapToGrid w:val="0"/>
      <w:color w:val="17365D" w:themeColor="text2" w:themeShade="BF"/>
      <w:spacing w:val="5"/>
      <w:kern w:val="28"/>
      <w:sz w:val="32"/>
      <w:szCs w:val="20"/>
      <w:lang w:val="uk-UA" w:eastAsia="ru-RU"/>
    </w:rPr>
  </w:style>
  <w:style w:type="paragraph" w:styleId="ab">
    <w:name w:val="Title"/>
    <w:basedOn w:val="a"/>
    <w:next w:val="a"/>
    <w:link w:val="ac"/>
    <w:uiPriority w:val="10"/>
    <w:qFormat/>
    <w:rsid w:val="005D4A8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c">
    <w:name w:val="Заголовок Знак"/>
    <w:basedOn w:val="a0"/>
    <w:link w:val="ab"/>
    <w:uiPriority w:val="10"/>
    <w:rsid w:val="005D4A8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d">
    <w:name w:val="Hyperlink"/>
    <w:basedOn w:val="a0"/>
    <w:uiPriority w:val="99"/>
    <w:unhideWhenUsed/>
    <w:rsid w:val="005D4A87"/>
    <w:rPr>
      <w:color w:val="0000FF" w:themeColor="hyperlink"/>
      <w:u w:val="single"/>
    </w:rPr>
  </w:style>
  <w:style w:type="character" w:styleId="ae">
    <w:name w:val="Strong"/>
    <w:basedOn w:val="a0"/>
    <w:uiPriority w:val="22"/>
    <w:qFormat/>
    <w:rsid w:val="005D4A87"/>
    <w:rPr>
      <w:b/>
      <w:bCs/>
    </w:rPr>
  </w:style>
  <w:style w:type="character" w:customStyle="1" w:styleId="50">
    <w:name w:val="Заголовок 5 Знак"/>
    <w:basedOn w:val="a0"/>
    <w:link w:val="5"/>
    <w:uiPriority w:val="9"/>
    <w:semiHidden/>
    <w:rsid w:val="00CB316F"/>
    <w:rPr>
      <w:rFonts w:asciiTheme="majorHAnsi" w:eastAsiaTheme="majorEastAsia" w:hAnsiTheme="majorHAnsi" w:cstheme="majorBidi"/>
      <w:color w:val="243F60" w:themeColor="accent1" w:themeShade="7F"/>
      <w:lang w:val="uk-UA"/>
    </w:rPr>
  </w:style>
  <w:style w:type="paragraph" w:styleId="HTML">
    <w:name w:val="HTML Preformatted"/>
    <w:basedOn w:val="a"/>
    <w:link w:val="HTML0"/>
    <w:unhideWhenUsed/>
    <w:rsid w:val="00CB31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basedOn w:val="a0"/>
    <w:link w:val="HTML"/>
    <w:rsid w:val="00CB316F"/>
    <w:rPr>
      <w:rFonts w:ascii="Courier New" w:eastAsia="Times New Roman" w:hAnsi="Courier New" w:cs="Courier New"/>
      <w:sz w:val="20"/>
      <w:szCs w:val="20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mailto:t.i.lumpova@gmail.com" TargetMode="External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5</Pages>
  <Words>5373</Words>
  <Characters>3064</Characters>
  <Application>Microsoft Office Word</Application>
  <DocSecurity>0</DocSecurity>
  <Lines>25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Tanya</cp:lastModifiedBy>
  <cp:revision>5</cp:revision>
  <dcterms:created xsi:type="dcterms:W3CDTF">2024-02-27T17:19:00Z</dcterms:created>
  <dcterms:modified xsi:type="dcterms:W3CDTF">2024-02-28T19:06:00Z</dcterms:modified>
</cp:coreProperties>
</file>